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ce4f39dd15624f0c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9" r:id="rId2"/>
    <p:sldId id="281" r:id="rId3"/>
    <p:sldId id="282" r:id="rId4"/>
    <p:sldId id="497" r:id="rId5"/>
    <p:sldId id="456" r:id="rId6"/>
    <p:sldId id="580" r:id="rId7"/>
    <p:sldId id="258" r:id="rId8"/>
    <p:sldId id="326" r:id="rId9"/>
    <p:sldId id="483" r:id="rId10"/>
    <p:sldId id="256" r:id="rId11"/>
    <p:sldId id="581" r:id="rId12"/>
    <p:sldId id="260" r:id="rId13"/>
    <p:sldId id="261" r:id="rId14"/>
    <p:sldId id="262" r:id="rId15"/>
    <p:sldId id="263" r:id="rId16"/>
    <p:sldId id="264" r:id="rId17"/>
    <p:sldId id="266" r:id="rId18"/>
    <p:sldId id="267" r:id="rId19"/>
    <p:sldId id="265" r:id="rId20"/>
    <p:sldId id="268" r:id="rId21"/>
    <p:sldId id="484" r:id="rId22"/>
    <p:sldId id="583" r:id="rId23"/>
    <p:sldId id="300" r:id="rId24"/>
    <p:sldId id="301" r:id="rId25"/>
    <p:sldId id="302" r:id="rId26"/>
    <p:sldId id="303" r:id="rId27"/>
    <p:sldId id="582" r:id="rId28"/>
    <p:sldId id="494" r:id="rId29"/>
    <p:sldId id="270" r:id="rId30"/>
    <p:sldId id="271" r:id="rId31"/>
    <p:sldId id="269" r:id="rId32"/>
    <p:sldId id="304" r:id="rId33"/>
    <p:sldId id="257" r:id="rId34"/>
    <p:sldId id="344" r:id="rId3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3E6"/>
    <a:srgbClr val="1199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1"/>
    <p:restoredTop sz="94659"/>
  </p:normalViewPr>
  <p:slideViewPr>
    <p:cSldViewPr>
      <p:cViewPr varScale="1">
        <p:scale>
          <a:sx n="147" d="100"/>
          <a:sy n="147" d="100"/>
        </p:scale>
        <p:origin x="744" y="1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ộ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ê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e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ompa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soi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</dgm:pt>
    <dgm:pt modelId="{EEA8AB36-2CE6-4B2C-BE03-742C9EF0AE15}" type="sibTrans" cxnId="{949833C7-880F-431F-9337-C36D09FD7E69}">
      <dgm:prSet/>
      <dgm:spPr/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48551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/>
        </a:p>
      </dsp:txBody>
      <dsp:txXfrm>
        <a:off x="35125" y="83676"/>
        <a:ext cx="6025750" cy="649299"/>
      </dsp:txXfrm>
    </dsp:sp>
    <dsp:sp modelId="{0DFB8EA2-E9F4-4E7D-B5BF-ABC527E44C63}">
      <dsp:nvSpPr>
        <dsp:cNvPr id="0" name=""/>
        <dsp:cNvSpPr/>
      </dsp:nvSpPr>
      <dsp:spPr>
        <a:xfrm>
          <a:off x="0" y="758949"/>
          <a:ext cx="6096000" cy="1490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ộ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ê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e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ompa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soi.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300" kern="1200" dirty="0"/>
        </a:p>
      </dsp:txBody>
      <dsp:txXfrm>
        <a:off x="0" y="758949"/>
        <a:ext cx="6096000" cy="1490400"/>
      </dsp:txXfrm>
    </dsp:sp>
    <dsp:sp modelId="{D2408717-B530-41AC-B5CE-E14FAEC5B062}">
      <dsp:nvSpPr>
        <dsp:cNvPr id="0" name=""/>
        <dsp:cNvSpPr/>
      </dsp:nvSpPr>
      <dsp:spPr>
        <a:xfrm>
          <a:off x="0" y="2140148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/>
        </a:p>
      </dsp:txBody>
      <dsp:txXfrm>
        <a:off x="35125" y="2175273"/>
        <a:ext cx="6025750" cy="649299"/>
      </dsp:txXfrm>
    </dsp:sp>
    <dsp:sp modelId="{8F3B6D51-6576-4847-95F8-097004C88A78}">
      <dsp:nvSpPr>
        <dsp:cNvPr id="0" name=""/>
        <dsp:cNvSpPr/>
      </dsp:nvSpPr>
      <dsp:spPr>
        <a:xfrm>
          <a:off x="0" y="2968899"/>
          <a:ext cx="6096000" cy="10557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+mj-lt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968899"/>
        <a:ext cx="6096000" cy="10557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4/3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4 HS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2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.</a:t>
            </a:r>
          </a:p>
          <a:p>
            <a:pPr marL="0" indent="0">
              <a:buFontTx/>
              <a:buNone/>
            </a:pPr>
            <a:r>
              <a:rPr lang="en-US" baseline="0" dirty="0"/>
              <a:t>- GV </a:t>
            </a:r>
            <a:r>
              <a:rPr lang="en-US" baseline="0" dirty="0" err="1"/>
              <a:t>gọi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2 HS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(1 HS </a:t>
            </a:r>
            <a:r>
              <a:rPr lang="en-US" baseline="0" dirty="0" err="1"/>
              <a:t>viết</a:t>
            </a:r>
            <a:r>
              <a:rPr lang="en-US" baseline="0" dirty="0"/>
              <a:t>, 1 HS </a:t>
            </a:r>
            <a:r>
              <a:rPr lang="en-US" baseline="0" dirty="0" err="1"/>
              <a:t>soát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).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2, 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 </a:t>
            </a:r>
            <a:r>
              <a:rPr lang="en-US" baseline="0" dirty="0" err="1"/>
              <a:t>thiện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iền</a:t>
            </a:r>
            <a:r>
              <a:rPr lang="en-US" baseline="0" dirty="0"/>
              <a:t> </a:t>
            </a:r>
            <a:r>
              <a:rPr lang="en-US" baseline="0" dirty="0" err="1"/>
              <a:t>khuyế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iền</a:t>
            </a:r>
            <a:r>
              <a:rPr lang="en-US" baseline="0" dirty="0"/>
              <a:t> </a:t>
            </a:r>
            <a:r>
              <a:rPr lang="en-US" baseline="0" dirty="0" err="1"/>
              <a:t>khuyết</a:t>
            </a:r>
            <a:r>
              <a:rPr lang="en-US" baseline="0" dirty="0"/>
              <a:t> </a:t>
            </a:r>
            <a:r>
              <a:rPr lang="en-US" baseline="0" dirty="0" err="1"/>
              <a:t>chính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 2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87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ghi</a:t>
            </a:r>
            <a:r>
              <a:rPr lang="en-US" baseline="0" dirty="0"/>
              <a:t> GT, KL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(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). Sau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nhiệm</a:t>
            </a:r>
            <a:r>
              <a:rPr lang="en-US" baseline="0" dirty="0"/>
              <a:t> </a:t>
            </a:r>
            <a:r>
              <a:rPr lang="en-US" baseline="0" dirty="0" err="1"/>
              <a:t>vụ</a:t>
            </a:r>
            <a:r>
              <a:rPr lang="en-US" baseline="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550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1 </a:t>
            </a:r>
            <a:r>
              <a:rPr lang="en-US" baseline="0" dirty="0" err="1"/>
              <a:t>trong</a:t>
            </a:r>
            <a:r>
              <a:rPr lang="en-US" baseline="0" dirty="0"/>
              <a:t> PHT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đứng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chỗ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, 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4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 </a:t>
            </a:r>
            <a:r>
              <a:rPr lang="en-US" baseline="0" dirty="0" err="1"/>
              <a:t>trong</a:t>
            </a:r>
            <a:r>
              <a:rPr lang="en-US" baseline="0" dirty="0"/>
              <a:t> 2 </a:t>
            </a:r>
            <a:r>
              <a:rPr lang="en-US" baseline="0" dirty="0" err="1"/>
              <a:t>phút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g</a:t>
            </a:r>
            <a:r>
              <a:rPr lang="en-US" baseline="0" dirty="0"/>
              <a:t> 74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3 </a:t>
            </a:r>
            <a:r>
              <a:rPr lang="en-US" baseline="0" dirty="0" err="1"/>
              <a:t>phú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2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08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g</a:t>
            </a:r>
            <a:r>
              <a:rPr lang="en-US" baseline="0" dirty="0"/>
              <a:t> 74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2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08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3 </a:t>
            </a:r>
            <a:r>
              <a:rPr lang="en-US" baseline="0" dirty="0" err="1"/>
              <a:t>trong</a:t>
            </a:r>
            <a:r>
              <a:rPr lang="en-US" baseline="0" dirty="0"/>
              <a:t> PHT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4 HS </a:t>
            </a:r>
            <a:r>
              <a:rPr lang="en-US" baseline="0" dirty="0" err="1"/>
              <a:t>trong</a:t>
            </a:r>
            <a:r>
              <a:rPr lang="en-US" baseline="0" dirty="0"/>
              <a:t> 3 </a:t>
            </a:r>
            <a:r>
              <a:rPr lang="en-US" baseline="0" dirty="0" err="1"/>
              <a:t>phú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2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1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(HS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sử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máy</a:t>
            </a:r>
            <a:r>
              <a:rPr lang="en-US" baseline="0" dirty="0"/>
              <a:t> </a:t>
            </a:r>
            <a:r>
              <a:rPr lang="en-US" baseline="0" dirty="0" err="1"/>
              <a:t>soi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883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GV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2 </a:t>
            </a:r>
            <a:r>
              <a:rPr lang="en-US" dirty="0" err="1"/>
              <a:t>phút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14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1 </a:t>
            </a:r>
            <a:r>
              <a:rPr lang="en-US" baseline="0" dirty="0" err="1"/>
              <a:t>trường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tam </a:t>
            </a:r>
            <a:r>
              <a:rPr lang="en-US" baseline="0" dirty="0" err="1"/>
              <a:t>giác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16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ìm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013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4 HS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1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ợi</a:t>
            </a:r>
            <a:r>
              <a:rPr lang="en-US" baseline="0" dirty="0"/>
              <a:t> ý: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b, </a:t>
            </a:r>
            <a:r>
              <a:rPr lang="en-US" baseline="0" dirty="0" err="1"/>
              <a:t>để</a:t>
            </a:r>
            <a:r>
              <a:rPr lang="en-US" baseline="0" dirty="0"/>
              <a:t> so </a:t>
            </a:r>
            <a:r>
              <a:rPr lang="en-US" baseline="0" dirty="0" err="1"/>
              <a:t>sánh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HS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(</a:t>
            </a:r>
            <a:r>
              <a:rPr lang="en-US" baseline="0" dirty="0" err="1"/>
              <a:t>dùng</a:t>
            </a:r>
            <a:r>
              <a:rPr lang="en-US" baseline="0" dirty="0"/>
              <a:t> </a:t>
            </a:r>
            <a:r>
              <a:rPr lang="en-US" baseline="0" dirty="0" err="1"/>
              <a:t>thước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)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o </a:t>
            </a:r>
            <a:r>
              <a:rPr lang="en-US" baseline="0" dirty="0" err="1"/>
              <a:t>sánh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2 HS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(1 HS </a:t>
            </a:r>
            <a:r>
              <a:rPr lang="en-US" baseline="0" dirty="0" err="1"/>
              <a:t>viết</a:t>
            </a:r>
            <a:r>
              <a:rPr lang="en-US" baseline="0" dirty="0"/>
              <a:t>, 1 HS </a:t>
            </a:r>
            <a:r>
              <a:rPr lang="en-US" baseline="0" dirty="0" err="1"/>
              <a:t>soát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).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1, 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 </a:t>
            </a:r>
            <a:r>
              <a:rPr lang="en-US" baseline="0" dirty="0" err="1"/>
              <a:t>thiện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iền</a:t>
            </a:r>
            <a:r>
              <a:rPr lang="en-US" baseline="0" dirty="0"/>
              <a:t> </a:t>
            </a:r>
            <a:r>
              <a:rPr lang="en-US" baseline="0" dirty="0" err="1"/>
              <a:t>khuyế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iền</a:t>
            </a:r>
            <a:r>
              <a:rPr lang="en-US" baseline="0" dirty="0"/>
              <a:t> </a:t>
            </a:r>
            <a:r>
              <a:rPr lang="en-US" baseline="0" dirty="0" err="1"/>
              <a:t>khuyết</a:t>
            </a:r>
            <a:r>
              <a:rPr lang="en-US" baseline="0" dirty="0"/>
              <a:t> </a:t>
            </a:r>
            <a:r>
              <a:rPr lang="en-US" baseline="0" dirty="0" err="1"/>
              <a:t>chính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 1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870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ghi</a:t>
            </a:r>
            <a:r>
              <a:rPr lang="en-US" baseline="0" dirty="0"/>
              <a:t> GT, KL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(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). Sau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nhiệm</a:t>
            </a:r>
            <a:r>
              <a:rPr lang="en-US" baseline="0" dirty="0"/>
              <a:t> </a:t>
            </a:r>
            <a:r>
              <a:rPr lang="en-US" baseline="0" dirty="0" err="1"/>
              <a:t>vụ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iúp</a:t>
            </a:r>
            <a:r>
              <a:rPr lang="en-US" baseline="0" dirty="0"/>
              <a:t> HS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vấn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r>
              <a:rPr lang="en-US" baseline="0" dirty="0"/>
              <a:t> ở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khởi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: Qua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, </a:t>
            </a:r>
            <a:r>
              <a:rPr lang="en-US" baseline="0" dirty="0" err="1"/>
              <a:t>các</a:t>
            </a:r>
            <a:r>
              <a:rPr lang="en-US" baseline="0" dirty="0"/>
              <a:t> con </a:t>
            </a:r>
            <a:r>
              <a:rPr lang="en-US" baseline="0" dirty="0" err="1"/>
              <a:t>dễ</a:t>
            </a:r>
            <a:r>
              <a:rPr lang="en-US" baseline="0" dirty="0"/>
              <a:t> </a:t>
            </a:r>
            <a:r>
              <a:rPr lang="en-US" baseline="0" dirty="0" err="1"/>
              <a:t>dàng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ở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khởi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thước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độ</a:t>
            </a:r>
            <a:r>
              <a:rPr lang="en-US" baseline="0" dirty="0"/>
              <a:t>, ta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so </a:t>
            </a:r>
            <a:r>
              <a:rPr lang="en-US" baseline="0" dirty="0" err="1"/>
              <a:t>sánh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1 tam </a:t>
            </a:r>
            <a:r>
              <a:rPr lang="en-US" baseline="0" dirty="0" err="1"/>
              <a:t>giác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dựa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định</a:t>
            </a:r>
            <a:r>
              <a:rPr lang="en-US" baseline="0" dirty="0"/>
              <a:t> </a:t>
            </a:r>
            <a:r>
              <a:rPr lang="en-US" baseline="0" dirty="0" err="1"/>
              <a:t>lí</a:t>
            </a:r>
            <a:r>
              <a:rPr lang="en-US" baseline="0" dirty="0"/>
              <a:t> 1 ta so </a:t>
            </a:r>
            <a:r>
              <a:rPr lang="en-US" baseline="0" dirty="0" err="1"/>
              <a:t>sánh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1 tam </a:t>
            </a:r>
            <a:r>
              <a:rPr lang="en-US" baseline="0" dirty="0" err="1"/>
              <a:t>giác</a:t>
            </a:r>
            <a:r>
              <a:rPr lang="en-US" baseline="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550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 </a:t>
            </a:r>
            <a:r>
              <a:rPr lang="en-US" baseline="0" dirty="0" err="1"/>
              <a:t>trong</a:t>
            </a:r>
            <a:r>
              <a:rPr lang="en-US" baseline="0" dirty="0"/>
              <a:t> 2 </a:t>
            </a:r>
            <a:r>
              <a:rPr lang="en-US" baseline="0" dirty="0" err="1"/>
              <a:t>phút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g</a:t>
            </a:r>
            <a:r>
              <a:rPr lang="en-US" baseline="0" dirty="0"/>
              <a:t> 74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cặp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2 </a:t>
            </a:r>
            <a:r>
              <a:rPr lang="en-US" baseline="0" dirty="0" err="1"/>
              <a:t>phút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2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080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1 </a:t>
            </a:r>
            <a:r>
              <a:rPr lang="en-US" baseline="0" dirty="0" err="1"/>
              <a:t>trường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tam </a:t>
            </a:r>
            <a:r>
              <a:rPr lang="en-US" baseline="0" dirty="0" err="1"/>
              <a:t>giác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16 </a:t>
            </a:r>
            <a:r>
              <a:rPr lang="en-US" baseline="0" dirty="0" err="1"/>
              <a:t>sgk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74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GV </a:t>
            </a:r>
            <a:r>
              <a:rPr lang="en-US" baseline="0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ìm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CD1B6-53A6-4AAB-9736-F235D93CD4C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013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4/3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0.emf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5.png"/><Relationship Id="rId11" Type="http://schemas.openxmlformats.org/officeDocument/2006/relationships/image" Target="../media/image17.png"/><Relationship Id="rId10" Type="http://schemas.openxmlformats.org/officeDocument/2006/relationships/image" Target="../media/image27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9.emf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6.png"/><Relationship Id="rId11" Type="http://schemas.openxmlformats.org/officeDocument/2006/relationships/image" Target="../media/image17.png"/><Relationship Id="rId10" Type="http://schemas.openxmlformats.org/officeDocument/2006/relationships/image" Target="../media/image27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image" Target="../media/image35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2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4.png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slide" Target="slide28.xml"/><Relationship Id="rId7" Type="http://schemas.openxmlformats.org/officeDocument/2006/relationships/slide" Target="slide26.xml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6" Type="http://schemas.openxmlformats.org/officeDocument/2006/relationships/slide" Target="slide25.xml"/><Relationship Id="rId5" Type="http://schemas.openxmlformats.org/officeDocument/2006/relationships/slide" Target="slide24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7.xml"/><Relationship Id="rId12" Type="http://schemas.openxmlformats.org/officeDocument/2006/relationships/image" Target="../media/image51.wmf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8.png"/><Relationship Id="rId15" Type="http://schemas.openxmlformats.org/officeDocument/2006/relationships/image" Target="../media/image53.png"/><Relationship Id="rId10" Type="http://schemas.openxmlformats.org/officeDocument/2006/relationships/image" Target="../media/image50.wmf"/><Relationship Id="rId4" Type="http://schemas.openxmlformats.org/officeDocument/2006/relationships/slide" Target="slide23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3.png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6" Type="http://schemas.openxmlformats.org/officeDocument/2006/relationships/image" Target="../media/image48.png"/><Relationship Id="rId5" Type="http://schemas.openxmlformats.org/officeDocument/2006/relationships/slide" Target="slide23.xml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53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6.wmf"/><Relationship Id="rId17" Type="http://schemas.openxmlformats.org/officeDocument/2006/relationships/image" Target="../media/image58.emf"/><Relationship Id="rId2" Type="http://schemas.microsoft.com/office/2007/relationships/media" Target="../media/media3.mp4"/><Relationship Id="rId16" Type="http://schemas.openxmlformats.org/officeDocument/2006/relationships/image" Target="../media/image48.png"/><Relationship Id="rId1" Type="http://schemas.openxmlformats.org/officeDocument/2006/relationships/video" Target="NULL" TargetMode="Externa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10.bin"/><Relationship Id="rId15" Type="http://schemas.openxmlformats.org/officeDocument/2006/relationships/slide" Target="slide23.xml"/><Relationship Id="rId10" Type="http://schemas.openxmlformats.org/officeDocument/2006/relationships/image" Target="../media/image55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6.png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6" Type="http://schemas.openxmlformats.org/officeDocument/2006/relationships/image" Target="../media/image65.png"/><Relationship Id="rId11" Type="http://schemas.openxmlformats.org/officeDocument/2006/relationships/image" Target="../media/image53.png"/><Relationship Id="rId5" Type="http://schemas.openxmlformats.org/officeDocument/2006/relationships/image" Target="../media/image64.png"/><Relationship Id="rId10" Type="http://schemas.openxmlformats.org/officeDocument/2006/relationships/image" Target="../media/image48.png"/><Relationship Id="rId4" Type="http://schemas.openxmlformats.org/officeDocument/2006/relationships/image" Target="../media/image49.png"/><Relationship Id="rId9" Type="http://schemas.openxmlformats.org/officeDocument/2006/relationships/slide" Target="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0.png"/><Relationship Id="rId5" Type="http://schemas.openxmlformats.org/officeDocument/2006/relationships/image" Target="../media/image69.png"/><Relationship Id="rId4" Type="http://schemas.openxmlformats.org/officeDocument/2006/relationships/notesSlide" Target="../notesSlides/notesSlide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0.png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8.png"/><Relationship Id="rId5" Type="http://schemas.openxmlformats.org/officeDocument/2006/relationships/image" Target="../media/image4.jpe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2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43000" y="158115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1911" y="203091"/>
            <a:ext cx="533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4568" y="1266951"/>
                <a:ext cx="5904089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)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68" y="1266951"/>
                <a:ext cx="5904089" cy="1815882"/>
              </a:xfrm>
              <a:prstGeom prst="rect">
                <a:avLst/>
              </a:prstGeom>
              <a:blipFill>
                <a:blip r:embed="rId3"/>
                <a:stretch>
                  <a:fillRect l="-2169" t="-369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loud Callout 5"/>
              <p:cNvSpPr/>
              <p:nvPr/>
            </p:nvSpPr>
            <p:spPr>
              <a:xfrm>
                <a:off x="1447800" y="3409950"/>
                <a:ext cx="6934200" cy="1530459"/>
              </a:xfrm>
              <a:prstGeom prst="cloudCallout">
                <a:avLst>
                  <a:gd name="adj1" fmla="val 23612"/>
                  <a:gd name="adj2" fmla="val -59944"/>
                </a:avLst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Cloud Callout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409950"/>
                <a:ext cx="6934200" cy="1530459"/>
              </a:xfrm>
              <a:prstGeom prst="cloudCallout">
                <a:avLst>
                  <a:gd name="adj1" fmla="val 23612"/>
                  <a:gd name="adj2" fmla="val -59944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480A5B79-52E5-3560-F0C1-BC4F298B690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220" y="836083"/>
            <a:ext cx="3248780" cy="25802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F8564A9B-8684-29E4-9A3B-9274F276D4C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48600" y="3526367"/>
            <a:ext cx="1562099" cy="156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1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6142" y="21412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128071" y="826647"/>
                <a:ext cx="6172200" cy="1981200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71" y="826647"/>
                <a:ext cx="6172200" cy="198120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71600" y="3156366"/>
                <a:ext cx="5943600" cy="1399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)</a:t>
                </a:r>
              </a:p>
              <a:p>
                <a:r>
                  <a:rPr lang="en-US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  <m:r>
                      <a:rPr lang="en-US" sz="2800" b="0" i="1" smtClean="0">
                        <a:latin typeface="Cambria Math"/>
                      </a:rPr>
                      <m:t>&gt;</m:t>
                    </m:r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156366"/>
                <a:ext cx="5943600" cy="1399550"/>
              </a:xfrm>
              <a:prstGeom prst="rect">
                <a:avLst/>
              </a:prstGeom>
              <a:blipFill>
                <a:blip r:embed="rId7"/>
                <a:stretch>
                  <a:fillRect l="-2051" t="-4803" b="-1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98853" y="3650529"/>
            <a:ext cx="86451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..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6886" y="4480519"/>
            <a:ext cx="1586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1AD5D9B-E6A2-C35F-5688-9ED64A011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8907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203F4F13-15A2-C2A3-07E4-0A5200AE9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58830"/>
              </p:ext>
            </p:extLst>
          </p:nvPr>
        </p:nvGraphicFramePr>
        <p:xfrm>
          <a:off x="6400800" y="795304"/>
          <a:ext cx="2743200" cy="236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553056" imgH="2161905" progId="Paint.Picture.1">
                  <p:embed/>
                </p:oleObj>
              </mc:Choice>
              <mc:Fallback>
                <p:oleObj name="Bitmap Image" r:id="rId8" imgW="2553056" imgH="2161905" progId="Paint.Picture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95304"/>
                        <a:ext cx="2743200" cy="236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C06D177-DCAC-DD97-5290-7434954A3716}"/>
              </a:ext>
            </a:extLst>
          </p:cNvPr>
          <p:cNvSpPr txBox="1"/>
          <p:nvPr/>
        </p:nvSpPr>
        <p:spPr>
          <a:xfrm>
            <a:off x="7162800" y="3038002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</a:p>
        </p:txBody>
      </p:sp>
      <p:pic>
        <p:nvPicPr>
          <p:cNvPr id="10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629C788-DE00-DE60-DCE3-E88D5C4EE9D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30" y="-187255"/>
            <a:ext cx="1325970" cy="1325970"/>
          </a:xfrm>
          <a:prstGeom prst="rect">
            <a:avLst/>
          </a:prstGeom>
        </p:spPr>
      </p:pic>
      <p:pic>
        <p:nvPicPr>
          <p:cNvPr id="13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40EB4C30-8A6E-0264-376D-D0C37EC7236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3310625" y="121916"/>
            <a:ext cx="1124697" cy="63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90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31169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35802E-6 L -0.01823 -0.38518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0" y="-1925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59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5" grpId="0"/>
      <p:bldP spid="6" grpId="0" animBg="1"/>
      <p:bldP spid="6" grpId="1" animBg="1"/>
      <p:bldP spid="7" grpId="0"/>
      <p:bldP spid="7" grpId="1"/>
      <p:bldP spid="8" grpId="0"/>
      <p:bldP spid="9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585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18477493"/>
                  </p:ext>
                </p:extLst>
              </p:nvPr>
            </p:nvGraphicFramePr>
            <p:xfrm>
              <a:off x="4572000" y="2604430"/>
              <a:ext cx="3810000" cy="14644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35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44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320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𝐵𝐶</m:t>
                              </m:r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oMath>
                          </a14:m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  <m:r>
                                <a:rPr lang="en-US" sz="2800" b="0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2800" b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18477493"/>
                  </p:ext>
                </p:extLst>
              </p:nvPr>
            </p:nvGraphicFramePr>
            <p:xfrm>
              <a:off x="4572000" y="2604430"/>
              <a:ext cx="3810000" cy="14644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35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44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320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363" t="-6536" r="-440" b="-738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363" t="-185227" r="-440" b="-284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Rounded Rectangle 7"/>
          <p:cNvSpPr/>
          <p:nvPr/>
        </p:nvSpPr>
        <p:spPr>
          <a:xfrm>
            <a:off x="1752600" y="972990"/>
            <a:ext cx="51054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AB3D32C9-CB37-374F-1072-C7E2B636AD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93495"/>
            <a:ext cx="3130544" cy="24863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5677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0955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0" y="732771"/>
                <a:ext cx="9220200" cy="1169603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𝑃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</m:t>
                    </m:r>
                    <m:r>
                      <a:rPr lang="en-US" sz="2800" b="0" i="1" smtClean="0">
                        <a:latin typeface="Cambria Math"/>
                      </a:rPr>
                      <m:t>=4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</a:rPr>
                      <m:t>𝑁𝑃</m:t>
                    </m:r>
                    <m:r>
                      <a:rPr lang="en-US" sz="2800" b="0" i="1" smtClean="0">
                        <a:latin typeface="Cambria Math"/>
                      </a:rPr>
                      <m:t>=5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</a:rPr>
                      <m:t>𝑀𝑃</m:t>
                    </m:r>
                    <m:r>
                      <a:rPr lang="en-US" sz="2800" b="0" i="1" smtClean="0">
                        <a:latin typeface="Cambria Math"/>
                      </a:rPr>
                      <m:t>=6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771"/>
                <a:ext cx="9220200" cy="1169603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14802" y="21152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1171" y="2155045"/>
                <a:ext cx="8839200" cy="2258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</m:t>
                    </m:r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</a:rPr>
                      <m:t>𝑁𝑃</m:t>
                    </m:r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</a:rPr>
                      <m:t>𝑀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4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&lt;5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&lt;6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𝑁</m:t>
                        </m:r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71" y="2155045"/>
                <a:ext cx="8839200" cy="2258311"/>
              </a:xfrm>
              <a:prstGeom prst="rect">
                <a:avLst/>
              </a:prstGeom>
              <a:blipFill>
                <a:blip r:embed="rId6"/>
                <a:stretch>
                  <a:fillRect l="-1379" t="-2973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4">
            <a:extLst>
              <a:ext uri="{FF2B5EF4-FFF2-40B4-BE49-F238E27FC236}">
                <a16:creationId xmlns:a16="http://schemas.microsoft.com/office/drawing/2014/main" id="{3670511C-70B3-EF03-D9DC-6750E4A5AA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770" y="3973899"/>
            <a:ext cx="1169602" cy="1169602"/>
          </a:xfrm>
          <a:prstGeom prst="rect">
            <a:avLst/>
          </a:prstGeom>
        </p:spPr>
      </p:pic>
      <p:pic>
        <p:nvPicPr>
          <p:cNvPr id="11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52278D4E-CC25-6D8C-047A-0B20210DA83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886200" y="4409822"/>
            <a:ext cx="1124697" cy="63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17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31169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4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85750"/>
            <a:ext cx="533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8600" y="1239857"/>
                <a:ext cx="57912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)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39857"/>
                <a:ext cx="5791200" cy="1815882"/>
              </a:xfrm>
              <a:prstGeom prst="rect">
                <a:avLst/>
              </a:prstGeom>
              <a:blipFill>
                <a:blip r:embed="rId3"/>
                <a:stretch>
                  <a:fillRect l="-2211" t="-3356" r="-42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loud Callout 5"/>
              <p:cNvSpPr/>
              <p:nvPr/>
            </p:nvSpPr>
            <p:spPr>
              <a:xfrm>
                <a:off x="1143000" y="3269675"/>
                <a:ext cx="7726496" cy="1530459"/>
              </a:xfrm>
              <a:prstGeom prst="cloudCallout">
                <a:avLst>
                  <a:gd name="adj1" fmla="val 20077"/>
                  <a:gd name="adj2" fmla="val -64370"/>
                </a:avLst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0000"/>
                        </a:solidFill>
                        <a:latin typeface="Cambria Math"/>
                      </a:rPr>
                      <m:t>AC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0000"/>
                        </a:solidFill>
                        <a:latin typeface="Cambria Math"/>
                      </a:rPr>
                      <m:t>AB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Cloud Callout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269675"/>
                <a:ext cx="7726496" cy="1530459"/>
              </a:xfrm>
              <a:prstGeom prst="cloudCallout">
                <a:avLst>
                  <a:gd name="adj1" fmla="val 20077"/>
                  <a:gd name="adj2" fmla="val -64370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82A922AE-826B-4656-0211-CB8DCD22A1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259" y="762803"/>
            <a:ext cx="3310741" cy="262072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12">
            <a:extLst>
              <a:ext uri="{FF2B5EF4-FFF2-40B4-BE49-F238E27FC236}">
                <a16:creationId xmlns:a16="http://schemas.microsoft.com/office/drawing/2014/main" id="{810B54F0-8CEF-B325-2D51-5F1A057775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48600" y="3526367"/>
            <a:ext cx="1562099" cy="156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8649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1713" y="28575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229255" y="808971"/>
                <a:ext cx="6297058" cy="1981200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55" y="808971"/>
                <a:ext cx="6297058" cy="198120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0456" y="3174801"/>
                <a:ext cx="5943600" cy="1399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)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𝐶</m:t>
                    </m:r>
                    <m:r>
                      <a:rPr lang="en-US" sz="2800" b="0" i="1" smtClean="0">
                        <a:latin typeface="Cambria Math"/>
                      </a:rPr>
                      <m:t>&gt;</m:t>
                    </m:r>
                    <m:r>
                      <a:rPr lang="en-US" sz="2800" b="0" i="1" smtClean="0">
                        <a:latin typeface="Cambria Math"/>
                      </a:rPr>
                      <m:t>𝐴𝐵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456" y="3174801"/>
                <a:ext cx="5943600" cy="1399550"/>
              </a:xfrm>
              <a:prstGeom prst="rect">
                <a:avLst/>
              </a:prstGeom>
              <a:blipFill>
                <a:blip r:embed="rId7"/>
                <a:stretch>
                  <a:fillRect l="-2154" t="-4803" b="-1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82713" y="3386238"/>
            <a:ext cx="858305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..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64113" y="4193600"/>
            <a:ext cx="1631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52DD15-CACE-D4A2-A0E8-C203C2C3F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EF85FAF-73F6-D6FB-F6CE-88A2D5AC5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90994"/>
              </p:ext>
            </p:extLst>
          </p:nvPr>
        </p:nvGraphicFramePr>
        <p:xfrm>
          <a:off x="6631620" y="540120"/>
          <a:ext cx="2380186" cy="198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161905" imgH="1819529" progId="Paint.Picture.1">
                  <p:embed/>
                </p:oleObj>
              </mc:Choice>
              <mc:Fallback>
                <p:oleObj name="Bitmap Image" r:id="rId8" imgW="2161905" imgH="1819529" progId="Paint.Picture.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620" y="540120"/>
                        <a:ext cx="2380186" cy="1981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6AB1F62-755B-E402-B2A3-B01D449DD6C2}"/>
              </a:ext>
            </a:extLst>
          </p:cNvPr>
          <p:cNvSpPr txBox="1"/>
          <p:nvPr/>
        </p:nvSpPr>
        <p:spPr>
          <a:xfrm>
            <a:off x="7135913" y="260533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</a:t>
            </a:r>
          </a:p>
        </p:txBody>
      </p:sp>
      <p:pic>
        <p:nvPicPr>
          <p:cNvPr id="12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8EF944C-2621-7341-1365-7B275D48C1A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30" y="-187255"/>
            <a:ext cx="1325970" cy="1325970"/>
          </a:xfrm>
          <a:prstGeom prst="rect">
            <a:avLst/>
          </a:prstGeom>
        </p:spPr>
      </p:pic>
      <p:pic>
        <p:nvPicPr>
          <p:cNvPr id="14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20F152CE-ADAA-E185-AD93-9993FB38B93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3310625" y="121916"/>
            <a:ext cx="1124697" cy="63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47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31169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58025E-6 L -0.03229 -0.43889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5" y="-21944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3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8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6" grpId="1" animBg="1"/>
      <p:bldP spid="7" grpId="0"/>
      <p:bldP spid="7" grpId="1"/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345471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4416408"/>
                  </p:ext>
                </p:extLst>
              </p:nvPr>
            </p:nvGraphicFramePr>
            <p:xfrm>
              <a:off x="4743450" y="2985332"/>
              <a:ext cx="3810000" cy="10505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35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44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en-US" sz="2800" b="0" smtClean="0">
                                    <a:latin typeface="Cambria Math"/>
                                  </a:rPr>
                                  <m:t>&gt;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  <m:r>
                                      <a:rPr lang="en-US" sz="2800" b="0" smtClean="0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/>
                                </a:rPr>
                                <m:t>𝐴𝐶</m:t>
                              </m:r>
                              <m:r>
                                <a:rPr lang="en-US" sz="2800" b="0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𝐴𝐵</m:t>
                              </m:r>
                            </m:oMath>
                          </a14:m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4416408"/>
                  </p:ext>
                </p:extLst>
              </p:nvPr>
            </p:nvGraphicFramePr>
            <p:xfrm>
              <a:off x="4743450" y="2985332"/>
              <a:ext cx="3810000" cy="10505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35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44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323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281" t="-11364" r="-219" b="-1284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L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281" t="-113953" r="-219" b="-31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Rounded Rectangle 7"/>
          <p:cNvSpPr/>
          <p:nvPr/>
        </p:nvSpPr>
        <p:spPr>
          <a:xfrm>
            <a:off x="1981200" y="940430"/>
            <a:ext cx="55245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AB710444-60BC-5DF3-4FEA-81231FBC8B4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49776"/>
            <a:ext cx="3030887" cy="23991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1009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445" y="116473"/>
            <a:ext cx="891815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</a:t>
            </a:r>
          </a:p>
          <a:p>
            <a:pPr algn="just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80342" y="139661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34400" y="180067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573418" y="2245242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05498" y="310515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3000" y="3962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pic>
        <p:nvPicPr>
          <p:cNvPr id="13" name="Picture 14">
            <a:extLst>
              <a:ext uri="{FF2B5EF4-FFF2-40B4-BE49-F238E27FC236}">
                <a16:creationId xmlns:a16="http://schemas.microsoft.com/office/drawing/2014/main" id="{0DF07381-6D75-7B82-92EA-6B3B86120A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770" y="3973899"/>
            <a:ext cx="1169602" cy="1169602"/>
          </a:xfrm>
          <a:prstGeom prst="rect">
            <a:avLst/>
          </a:prstGeom>
        </p:spPr>
      </p:pic>
      <p:pic>
        <p:nvPicPr>
          <p:cNvPr id="14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3674863F-5D32-1B05-56F3-33D21AA41EAC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20256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935103" y="4361281"/>
            <a:ext cx="1194837" cy="672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6120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7096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143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607081"/>
            <a:ext cx="8686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463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4971" y="28575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-79829" y="808971"/>
                <a:ext cx="9220200" cy="1169603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14350" indent="-514350" algn="just"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 algn="just"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6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829" y="808971"/>
                <a:ext cx="9220200" cy="1169603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14802" y="21152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2966" y="2163240"/>
                <a:ext cx="88392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𝐷𝐸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gó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/>
                  <a:buChar char="Þ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Symbol"/>
                  <a:buChar char="Þ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𝐺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66" y="2163240"/>
                <a:ext cx="8839200" cy="1815882"/>
              </a:xfrm>
              <a:prstGeom prst="rect">
                <a:avLst/>
              </a:prstGeom>
              <a:blipFill>
                <a:blip r:embed="rId6"/>
                <a:stretch>
                  <a:fillRect l="-1448" t="-369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4">
            <a:extLst>
              <a:ext uri="{FF2B5EF4-FFF2-40B4-BE49-F238E27FC236}">
                <a16:creationId xmlns:a16="http://schemas.microsoft.com/office/drawing/2014/main" id="{EE47D244-F38E-4F52-53B2-ABD90F19C58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770" y="3973899"/>
            <a:ext cx="1169602" cy="1169602"/>
          </a:xfrm>
          <a:prstGeom prst="rect">
            <a:avLst/>
          </a:prstGeom>
        </p:spPr>
      </p:pic>
      <p:pic>
        <p:nvPicPr>
          <p:cNvPr id="9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FA1393CD-67EB-7C17-B967-9401E6174F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836197" y="2581634"/>
            <a:ext cx="1194837" cy="672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7967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9121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8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437350887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6657" y="20955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-18143" y="732771"/>
                <a:ext cx="9220200" cy="1169603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14350" indent="-514350" algn="just"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𝐺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 algn="just"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6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143" y="732771"/>
                <a:ext cx="9220200" cy="1169603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14802" y="21152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457" y="2083192"/>
                <a:ext cx="5065006" cy="2804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6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9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" y="2083192"/>
                <a:ext cx="5065006" cy="2804742"/>
              </a:xfrm>
              <a:prstGeom prst="rect">
                <a:avLst/>
              </a:prstGeom>
              <a:blipFill rotWithShape="1">
                <a:blip r:embed="rId5"/>
                <a:stretch>
                  <a:fillRect l="-2527" t="-2174" r="-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39657" y="2087040"/>
                <a:ext cx="3810000" cy="3120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</m:acc>
                    </m:oMath>
                  </m:oMathPara>
                </a14:m>
                <a:endParaRPr lang="en-US" sz="2800" i="1" dirty="0">
                  <a:latin typeface="Cambria Math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6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9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𝑁𝑃</m:t>
                      </m:r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𝑀𝑁</m:t>
                      </m:r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𝑀𝑃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P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P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657" y="2087040"/>
                <a:ext cx="3810000" cy="3120085"/>
              </a:xfrm>
              <a:prstGeom prst="rect">
                <a:avLst/>
              </a:prstGeom>
              <a:blipFill rotWithShape="1">
                <a:blip r:embed="rId6"/>
                <a:stretch>
                  <a:fillRect l="-3360" t="-1953" b="-4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id="{047E3CDA-96FC-E0A1-4D01-BDE21EEBCF2E}"/>
              </a:ext>
            </a:extLst>
          </p:cNvPr>
          <p:cNvCxnSpPr/>
          <p:nvPr/>
        </p:nvCxnSpPr>
        <p:spPr>
          <a:xfrm>
            <a:off x="5130798" y="2170276"/>
            <a:ext cx="0" cy="28047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14">
            <a:extLst>
              <a:ext uri="{FF2B5EF4-FFF2-40B4-BE49-F238E27FC236}">
                <a16:creationId xmlns:a16="http://schemas.microsoft.com/office/drawing/2014/main" id="{C42144E3-A240-CD10-674A-D17096CDA7E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8709" y="-122521"/>
            <a:ext cx="855291" cy="8552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59490"/>
              </p:ext>
            </p:extLst>
          </p:nvPr>
        </p:nvGraphicFramePr>
        <p:xfrm>
          <a:off x="286657" y="4400550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657" y="4400550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98902"/>
              </p:ext>
            </p:extLst>
          </p:nvPr>
        </p:nvGraphicFramePr>
        <p:xfrm>
          <a:off x="5436507" y="352008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54160" progId="Equation.DSMT4">
                  <p:embed/>
                </p:oleObj>
              </mc:Choice>
              <mc:Fallback>
                <p:oleObj name="Equation" r:id="rId10" imgW="36828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507" y="3520082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67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ACD9DCBA-FEFF-8A44-91F7-A53F12364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267892"/>
            <a:ext cx="53863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RÒ CHƠI TOÁN HỌC 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37E2133-913E-E177-EBE2-5F2A26FF8276}"/>
              </a:ext>
            </a:extLst>
          </p:cNvPr>
          <p:cNvSpPr txBox="1"/>
          <p:nvPr/>
        </p:nvSpPr>
        <p:spPr>
          <a:xfrm>
            <a:off x="838200" y="1448365"/>
            <a:ext cx="807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1613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3" descr="sun18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473" y="5360"/>
            <a:ext cx="1425179" cy="127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1257300" y="285753"/>
            <a:ext cx="5943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Ò CHƠI TOÁN HỌC </a:t>
            </a: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1200150" y="267892"/>
            <a:ext cx="53863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RÒ CHƠI TOÁN HỌC </a:t>
            </a:r>
          </a:p>
        </p:txBody>
      </p:sp>
      <p:pic>
        <p:nvPicPr>
          <p:cNvPr id="143365" name="Picture 6" descr="Next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685" y="4569621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7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86643" y="1251415"/>
            <a:ext cx="2775498" cy="1636040"/>
          </a:xfrm>
          <a:prstGeom prst="rect">
            <a:avLst/>
          </a:prstGeom>
          <a:solidFill>
            <a:srgbClr val="FFFF99"/>
          </a:solidFill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775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43368" name="Rectangl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970480" y="1249912"/>
            <a:ext cx="2775498" cy="1636040"/>
          </a:xfrm>
          <a:prstGeom prst="rect">
            <a:avLst/>
          </a:prstGeom>
          <a:solidFill>
            <a:srgbClr val="FFFF99"/>
          </a:solidFill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775" b="1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3369" name="Rectangle 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88908" y="2896309"/>
            <a:ext cx="2775498" cy="1640439"/>
          </a:xfrm>
          <a:prstGeom prst="rect">
            <a:avLst/>
          </a:prstGeom>
          <a:solidFill>
            <a:srgbClr val="FFFF99"/>
          </a:solidFill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775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43370" name="Rectangle 1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962142" y="2900426"/>
            <a:ext cx="2775498" cy="1640439"/>
          </a:xfrm>
          <a:prstGeom prst="rect">
            <a:avLst/>
          </a:prstGeom>
          <a:solidFill>
            <a:srgbClr val="FFFF99"/>
          </a:solidFill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775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13235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433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6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33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6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33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6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433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70"/>
                  </p:tgtEl>
                </p:cond>
              </p:nextCondLst>
            </p:seq>
          </p:childTnLst>
        </p:cTn>
      </p:par>
    </p:tnLst>
    <p:bldLst>
      <p:bldP spid="143367" grpId="0" animBg="1"/>
      <p:bldP spid="143368" grpId="0" animBg="1"/>
      <p:bldP spid="143369" grpId="0" animBg="1"/>
      <p:bldP spid="143369" grpId="1" animBg="1"/>
      <p:bldP spid="143370" grpId="0" animBg="1"/>
      <p:bldP spid="143370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 descr="Next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685" y="4569621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29" name="Text Box 21"/>
          <p:cNvSpPr txBox="1">
            <a:spLocks noChangeArrowheads="1"/>
          </p:cNvSpPr>
          <p:nvPr/>
        </p:nvSpPr>
        <p:spPr bwMode="auto">
          <a:xfrm>
            <a:off x="600075" y="458471"/>
            <a:ext cx="3257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5430" name="Picture 22" descr="Cau-ho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83" y="420021"/>
            <a:ext cx="571500" cy="48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4395" name="Rectangle 11"/>
              <p:cNvSpPr>
                <a:spLocks noChangeArrowheads="1"/>
              </p:cNvSpPr>
              <p:nvPr/>
            </p:nvSpPr>
            <p:spPr bwMode="auto">
              <a:xfrm>
                <a:off x="228600" y="1086984"/>
                <a:ext cx="6572250" cy="800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DF9A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eaLnBrk="0" hangingPunct="0"/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44395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086984"/>
                <a:ext cx="6572250" cy="800100"/>
              </a:xfrm>
              <a:prstGeom prst="rect">
                <a:avLst/>
              </a:prstGeom>
              <a:blipFill>
                <a:blip r:embed="rId8"/>
                <a:stretch>
                  <a:fillRect l="-1948" t="-16667" r="-35529" b="-295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DF9A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4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08721"/>
              </p:ext>
            </p:extLst>
          </p:nvPr>
        </p:nvGraphicFramePr>
        <p:xfrm>
          <a:off x="1931988" y="1962150"/>
          <a:ext cx="1928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144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962150"/>
                        <a:ext cx="19288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51296"/>
              </p:ext>
            </p:extLst>
          </p:nvPr>
        </p:nvGraphicFramePr>
        <p:xfrm>
          <a:off x="1910453" y="2682566"/>
          <a:ext cx="1936286" cy="52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144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453" y="2682566"/>
                        <a:ext cx="1936286" cy="52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74999"/>
              </p:ext>
            </p:extLst>
          </p:nvPr>
        </p:nvGraphicFramePr>
        <p:xfrm>
          <a:off x="1967596" y="3404401"/>
          <a:ext cx="1747096" cy="48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144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96" y="3404401"/>
                        <a:ext cx="1747096" cy="48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2" name="Oval 18"/>
          <p:cNvSpPr>
            <a:spLocks noChangeArrowheads="1"/>
          </p:cNvSpPr>
          <p:nvPr/>
        </p:nvSpPr>
        <p:spPr bwMode="auto">
          <a:xfrm>
            <a:off x="1854494" y="2756178"/>
            <a:ext cx="479392" cy="50107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" name="Đồng hồ đếm ngược 30 giây - 30 second countdown">
            <a:hlinkClick r:id="" action="ppaction://media"/>
            <a:extLst>
              <a:ext uri="{FF2B5EF4-FFF2-40B4-BE49-F238E27FC236}">
                <a16:creationId xmlns:a16="http://schemas.microsoft.com/office/drawing/2014/main" id="{F5E0565C-7EFB-AC6E-525A-28DC6F3E1587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62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912769" y="2325428"/>
            <a:ext cx="16764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50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60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45429" grpId="0"/>
      <p:bldP spid="144395" grpId="0"/>
      <p:bldP spid="14440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7" name="Text Box 12"/>
          <p:cNvSpPr txBox="1">
            <a:spLocks noChangeArrowheads="1"/>
          </p:cNvSpPr>
          <p:nvPr/>
        </p:nvSpPr>
        <p:spPr bwMode="auto">
          <a:xfrm>
            <a:off x="914400" y="636888"/>
            <a:ext cx="80009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145430" name="Picture 22" descr="Cau-ho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67" y="710804"/>
            <a:ext cx="571500" cy="48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2343150" y="2332435"/>
            <a:ext cx="2571750" cy="52322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343150" y="1714503"/>
            <a:ext cx="2571750" cy="52322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2343150" y="2971803"/>
            <a:ext cx="2571750" cy="52322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2" name="Oval 14"/>
          <p:cNvSpPr>
            <a:spLocks noChangeArrowheads="1"/>
          </p:cNvSpPr>
          <p:nvPr/>
        </p:nvSpPr>
        <p:spPr bwMode="auto">
          <a:xfrm>
            <a:off x="2264569" y="1818085"/>
            <a:ext cx="457200" cy="3429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7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Picture 2" descr="Next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206" y="4290429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Đồng hồ đếm ngược 30 giây - 30 second countdown">
            <a:hlinkClick r:id="" action="ppaction://media"/>
            <a:extLst>
              <a:ext uri="{FF2B5EF4-FFF2-40B4-BE49-F238E27FC236}">
                <a16:creationId xmlns:a16="http://schemas.microsoft.com/office/drawing/2014/main" id="{60AE9433-E89D-AC16-E323-85C57E7598F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6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912769" y="2325428"/>
            <a:ext cx="16764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21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603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45417" grpId="0"/>
      <p:bldP spid="145419" grpId="0"/>
      <p:bldP spid="145420" grpId="0"/>
      <p:bldP spid="145421" grpId="0"/>
      <p:bldP spid="1454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65" name="Picture 9" descr="Cau-ho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4636"/>
            <a:ext cx="743284" cy="594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6462" name="Text Box 30"/>
              <p:cNvSpPr txBox="1">
                <a:spLocks noChangeArrowheads="1"/>
              </p:cNvSpPr>
              <p:nvPr/>
            </p:nvSpPr>
            <p:spPr bwMode="auto">
              <a:xfrm>
                <a:off x="776156" y="654636"/>
                <a:ext cx="7986844" cy="95410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𝑪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46462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156" y="654636"/>
                <a:ext cx="7986844" cy="954107"/>
              </a:xfrm>
              <a:prstGeom prst="rect">
                <a:avLst/>
              </a:prstGeom>
              <a:blipFill>
                <a:blip r:embed="rId6"/>
                <a:stretch>
                  <a:fillRect l="-1382" t="-6369" b="-16561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6463" name="Object 31"/>
          <p:cNvGraphicFramePr>
            <a:graphicFrameLocks noChangeAspect="1"/>
          </p:cNvGraphicFramePr>
          <p:nvPr/>
        </p:nvGraphicFramePr>
        <p:xfrm>
          <a:off x="4738688" y="1502569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4646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502569"/>
                        <a:ext cx="857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63947"/>
              </p:ext>
            </p:extLst>
          </p:nvPr>
        </p:nvGraphicFramePr>
        <p:xfrm>
          <a:off x="1590550" y="3043149"/>
          <a:ext cx="1550367" cy="60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1464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0" y="3043149"/>
                        <a:ext cx="1550367" cy="60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57461"/>
              </p:ext>
            </p:extLst>
          </p:nvPr>
        </p:nvGraphicFramePr>
        <p:xfrm>
          <a:off x="1593130" y="1678079"/>
          <a:ext cx="1594166" cy="61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1464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30" y="1678079"/>
                        <a:ext cx="1594166" cy="610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99813"/>
              </p:ext>
            </p:extLst>
          </p:nvPr>
        </p:nvGraphicFramePr>
        <p:xfrm>
          <a:off x="1593188" y="2389588"/>
          <a:ext cx="1609103" cy="59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1464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88" y="2389588"/>
                        <a:ext cx="1609103" cy="59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70" name="Oval 38"/>
          <p:cNvSpPr>
            <a:spLocks noChangeArrowheads="1"/>
          </p:cNvSpPr>
          <p:nvPr/>
        </p:nvSpPr>
        <p:spPr bwMode="auto">
          <a:xfrm>
            <a:off x="1536952" y="2591542"/>
            <a:ext cx="457200" cy="3429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9" name="Picture 2" descr="Next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726" y="4672678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Hình ảnh 35">
            <a:extLst>
              <a:ext uri="{FF2B5EF4-FFF2-40B4-BE49-F238E27FC236}">
                <a16:creationId xmlns:a16="http://schemas.microsoft.com/office/drawing/2014/main" id="{0574A360-F067-497D-9D37-389DA1B7165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53" y="1953894"/>
            <a:ext cx="4080273" cy="2348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Đồng hồ đếm ngược 30 giây - 30 second countdown">
            <a:hlinkClick r:id="" action="ppaction://media"/>
            <a:extLst>
              <a:ext uri="{FF2B5EF4-FFF2-40B4-BE49-F238E27FC236}">
                <a16:creationId xmlns:a16="http://schemas.microsoft.com/office/drawing/2014/main" id="{EE077A52-25CC-C448-4757-BDF953512568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62"/>
                </p14:media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7395483" y="2288611"/>
            <a:ext cx="16764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04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26036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146462" grpId="0"/>
      <p:bldP spid="1464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9" name="Picture 9" descr="Cau-ho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68" y="665225"/>
            <a:ext cx="696398" cy="593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7467" name="Text Box 11"/>
              <p:cNvSpPr txBox="1">
                <a:spLocks noChangeArrowheads="1"/>
              </p:cNvSpPr>
              <p:nvPr/>
            </p:nvSpPr>
            <p:spPr bwMode="auto">
              <a:xfrm>
                <a:off x="991547" y="697607"/>
                <a:ext cx="7921085" cy="536044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:r>
                  <a:rPr lang="en-US" sz="28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4746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1547" y="697607"/>
                <a:ext cx="7921085" cy="536044"/>
              </a:xfrm>
              <a:prstGeom prst="rect">
                <a:avLst/>
              </a:prstGeom>
              <a:blipFill>
                <a:blip r:embed="rId5"/>
                <a:stretch>
                  <a:fillRect l="-1526" t="-7955" b="-31818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69" name="Text Box 13"/>
              <p:cNvSpPr txBox="1">
                <a:spLocks noChangeArrowheads="1"/>
              </p:cNvSpPr>
              <p:nvPr/>
            </p:nvSpPr>
            <p:spPr bwMode="auto">
              <a:xfrm>
                <a:off x="2343149" y="1992538"/>
                <a:ext cx="3345618" cy="52322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746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3149" y="1992538"/>
                <a:ext cx="3345618" cy="523220"/>
              </a:xfrm>
              <a:prstGeom prst="rect">
                <a:avLst/>
              </a:prstGeom>
              <a:blipFill>
                <a:blip r:embed="rId6"/>
                <a:stretch>
                  <a:fillRect l="-3205" t="-12791" b="-31395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70" name="Text Box 14"/>
              <p:cNvSpPr txBox="1">
                <a:spLocks noChangeArrowheads="1"/>
              </p:cNvSpPr>
              <p:nvPr/>
            </p:nvSpPr>
            <p:spPr bwMode="auto">
              <a:xfrm>
                <a:off x="2343149" y="1374602"/>
                <a:ext cx="3345618" cy="52322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747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3149" y="1374602"/>
                <a:ext cx="3345618" cy="523220"/>
              </a:xfrm>
              <a:prstGeom prst="rect">
                <a:avLst/>
              </a:prstGeom>
              <a:blipFill>
                <a:blip r:embed="rId7"/>
                <a:stretch>
                  <a:fillRect l="-3205" t="-11628" b="-31395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71" name="Text Box 15"/>
              <p:cNvSpPr txBox="1">
                <a:spLocks noChangeArrowheads="1"/>
              </p:cNvSpPr>
              <p:nvPr/>
            </p:nvSpPr>
            <p:spPr bwMode="auto">
              <a:xfrm>
                <a:off x="2343149" y="2631902"/>
                <a:ext cx="3345618" cy="52322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747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3149" y="2631902"/>
                <a:ext cx="3345618" cy="523220"/>
              </a:xfrm>
              <a:prstGeom prst="rect">
                <a:avLst/>
              </a:prstGeom>
              <a:blipFill>
                <a:blip r:embed="rId8"/>
                <a:stretch>
                  <a:fillRect l="-3205" t="-12791" b="-31395"/>
                </a:stretch>
              </a:blipFill>
              <a:ln>
                <a:noFill/>
              </a:ln>
              <a:effectLst>
                <a:prstShdw prst="shdw12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472" name="Oval 16"/>
          <p:cNvSpPr>
            <a:spLocks noChangeArrowheads="1"/>
          </p:cNvSpPr>
          <p:nvPr/>
        </p:nvSpPr>
        <p:spPr bwMode="auto">
          <a:xfrm>
            <a:off x="2343149" y="2727583"/>
            <a:ext cx="457200" cy="3429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" descr="Next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206" y="4290429"/>
            <a:ext cx="370284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Đồng hồ đếm ngược 30 giây - 30 second countdown">
            <a:hlinkClick r:id="" action="ppaction://media"/>
            <a:extLst>
              <a:ext uri="{FF2B5EF4-FFF2-40B4-BE49-F238E27FC236}">
                <a16:creationId xmlns:a16="http://schemas.microsoft.com/office/drawing/2014/main" id="{8A88B387-A9EB-382C-8A37-2BC80465402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62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912769" y="2325428"/>
            <a:ext cx="16764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71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603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47467" grpId="0"/>
      <p:bldP spid="147469" grpId="0"/>
      <p:bldP spid="147470" grpId="0"/>
      <p:bldP spid="147471" grpId="0"/>
      <p:bldP spid="14747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3445" y="116473"/>
                <a:ext cx="8994355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IẾU HỌC TẬP </a:t>
                </a:r>
              </a:p>
              <a:p>
                <a:pPr algn="just"/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5" y="116473"/>
                <a:ext cx="8994355" cy="1384995"/>
              </a:xfrm>
              <a:prstGeom prst="rect">
                <a:avLst/>
              </a:prstGeom>
              <a:blipFill>
                <a:blip r:embed="rId5"/>
                <a:stretch>
                  <a:fillRect l="-1355" t="-4405" r="-2439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4" descr="Ảnh có chứa văn bản, thể thao&#10;&#10;Mô tả được tạo tự động">
            <a:extLst>
              <a:ext uri="{FF2B5EF4-FFF2-40B4-BE49-F238E27FC236}">
                <a16:creationId xmlns:a16="http://schemas.microsoft.com/office/drawing/2014/main" id="{7FEE116A-F539-D1AD-E17A-1236A13878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650" y="1657350"/>
            <a:ext cx="4767943" cy="32139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0FD0018-B9F4-6A1C-5A09-225E6DB465E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253" y="3377353"/>
            <a:ext cx="1766147" cy="1766147"/>
          </a:xfrm>
          <a:prstGeom prst="rect">
            <a:avLst/>
          </a:prstGeom>
        </p:spPr>
      </p:pic>
      <p:pic>
        <p:nvPicPr>
          <p:cNvPr id="2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920FC15E-568F-A55A-E16A-28C67882A4D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15590" y="1774371"/>
            <a:ext cx="14224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2328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12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 descr="Ảnh có chứa văn bản, thể thao&#10;&#10;Mô tả được tạo tự động">
            <a:extLst>
              <a:ext uri="{FF2B5EF4-FFF2-40B4-BE49-F238E27FC236}">
                <a16:creationId xmlns:a16="http://schemas.microsoft.com/office/drawing/2014/main" id="{40A0BF05-6901-0310-B527-C14A80762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468" y="1514474"/>
            <a:ext cx="3144216" cy="211455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B4F93A03-9943-B941-7DD3-3A97FA40A257}"/>
                  </a:ext>
                </a:extLst>
              </p:cNvPr>
              <p:cNvSpPr txBox="1"/>
              <p:nvPr/>
            </p:nvSpPr>
            <p:spPr>
              <a:xfrm>
                <a:off x="134316" y="334464"/>
                <a:ext cx="6019800" cy="4801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𝐶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𝐸𝐶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𝐷𝐸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𝐸𝐶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𝐵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𝐶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𝐷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𝐷𝐶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𝐵𝐷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𝐵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𝐶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4F93A03-9943-B941-7DD3-3A97FA40A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16" y="334464"/>
                <a:ext cx="6019800" cy="4801892"/>
              </a:xfrm>
              <a:prstGeom prst="rect">
                <a:avLst/>
              </a:prstGeom>
              <a:blipFill rotWithShape="1">
                <a:blip r:embed="rId4"/>
                <a:stretch>
                  <a:fillRect l="-1012" t="-635" b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57086"/>
              </p:ext>
            </p:extLst>
          </p:nvPr>
        </p:nvGraphicFramePr>
        <p:xfrm>
          <a:off x="1873900" y="447451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900" y="4474512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16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38150"/>
            <a:ext cx="7924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,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; 4, 5, 6,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7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620929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818692" y="1057544"/>
              <a:ext cx="2648471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0100" y="514350"/>
            <a:ext cx="7543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IỂU VỀ THƯỚC ĐO ĐỘ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  <a:p>
            <a:pPr marL="514350" indent="-514350">
              <a:buAutoNum type="arabi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rabi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7097AC91-932F-FED9-D7C0-9027771BC7C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72400" y="3257550"/>
            <a:ext cx="1752600" cy="1752600"/>
          </a:xfrm>
          <a:prstGeom prst="rect">
            <a:avLst/>
          </a:prstGeom>
        </p:spPr>
      </p:pic>
      <p:pic>
        <p:nvPicPr>
          <p:cNvPr id="7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2D10421C-0141-5460-3A10-5639E0119BC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0843" y="55218"/>
            <a:ext cx="1124697" cy="63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3116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685800" y="1428750"/>
            <a:ext cx="7543800" cy="234160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.</a:t>
            </a:r>
          </a:p>
        </p:txBody>
      </p:sp>
    </p:spTree>
    <p:extLst>
      <p:ext uri="{BB962C8B-B14F-4D97-AF65-F5344CB8AC3E}">
        <p14:creationId xmlns:p14="http://schemas.microsoft.com/office/powerpoint/2010/main" val="196743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-152400" y="1837540"/>
            <a:ext cx="5791200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QUAN HỆ GIỮA GÓC VÀ CẠNH ĐỐI DIỆN TRONG TAM GIÁC. BẤT ĐẲNG THỨC TAM GIÁ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02832" y="1196949"/>
            <a:ext cx="246452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…,BÀI 2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70077" y="636342"/>
            <a:ext cx="2336217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AM GIÁ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37331" y="111167"/>
            <a:ext cx="2395528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461</TotalTime>
  <Words>2168</Words>
  <Application>Microsoft Macintosh PowerPoint</Application>
  <PresentationFormat>On-screen Show (16:9)</PresentationFormat>
  <Paragraphs>216</Paragraphs>
  <Slides>34</Slides>
  <Notes>16</Notes>
  <HiddenSlides>0</HiddenSlides>
  <MMClips>1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mbria Math</vt:lpstr>
      <vt:lpstr>Symbol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Microsoft Office User</cp:lastModifiedBy>
  <cp:revision>206</cp:revision>
  <dcterms:created xsi:type="dcterms:W3CDTF">2021-07-22T17:31:00Z</dcterms:created>
  <dcterms:modified xsi:type="dcterms:W3CDTF">2026-04-02T17:23:55Z</dcterms:modified>
</cp:coreProperties>
</file>